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2"/>
  </p:notesMasterIdLst>
  <p:sldIdLst>
    <p:sldId id="257" r:id="rId3"/>
    <p:sldId id="258" r:id="rId4"/>
    <p:sldId id="265" r:id="rId5"/>
    <p:sldId id="260" r:id="rId6"/>
    <p:sldId id="264" r:id="rId7"/>
    <p:sldId id="262" r:id="rId8"/>
    <p:sldId id="263" r:id="rId9"/>
    <p:sldId id="266" r:id="rId10"/>
    <p:sldId id="26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75E47B-44E1-4CD0-8DAA-D206DEDECEDA}" type="datetimeFigureOut">
              <a:rPr lang="en-US" smtClean="0"/>
              <a:t>15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131F2-D8E4-438B-B437-565E6D85D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89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>
                <a:solidFill>
                  <a:prstClr val="black"/>
                </a:solidFill>
              </a:rPr>
              <a:pPr/>
              <a:t>1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495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 smtClean="0">
                <a:solidFill>
                  <a:prstClr val="black"/>
                </a:solidFill>
              </a:rPr>
              <a:pPr/>
              <a:t>2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713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E9D81D-7D9F-44D6-A978-01A67BB375E2}" type="slidenum">
              <a:rPr lang="vi-VN">
                <a:solidFill>
                  <a:prstClr val="black"/>
                </a:solidFill>
              </a:rPr>
              <a:pPr/>
              <a:t>9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4358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33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694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2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7433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28600"/>
            <a:ext cx="109728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1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7A4EBCC5-32C1-491A-9345-6C051E35E55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459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33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796F6-B364-4FF1-AD6C-1D1FCEF9E8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7841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483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7" y="4406907"/>
            <a:ext cx="10363200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7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4765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691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12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65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604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3F639-5AEB-4E4D-B149-D72FDB44C8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58917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3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193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9" y="4800604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9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9" y="5367345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3974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7938A-0A93-4BA0-B7D1-7826C0C643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9175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8CD98-B0E0-4BF7-AB67-2C9E43E434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1823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28600"/>
            <a:ext cx="10972801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1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7A4EBCC5-32C1-491A-9345-6C051E35E55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2951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1" y="228600"/>
            <a:ext cx="10972801" cy="5867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1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1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C075D3BF-6F3C-46B2-820E-78F90B670F78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781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7" y="4406907"/>
            <a:ext cx="10363200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7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DF3EB-9BCD-4B6E-A46F-CC8726C11D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552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6B698-5208-44EF-87F7-75FD445BA92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342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D2AC0-DA0E-4652-AE38-2E3F1ABEA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725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F64A18-9D9F-483B-8FF4-9F38A99B656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805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958A96-24CF-4A2B-80A9-8A44BB691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980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3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B0E4E-6982-46EB-8D38-89B7BEFA4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409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9" y="4800604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9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9" y="5367345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42E96-B79C-48D2-A779-7E7318350AE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9780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39"/>
            <a:ext cx="10972801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6"/>
            <a:ext cx="10972801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fld id="{8B847C50-DEB7-407C-BD7B-DBF91D3E6C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28850"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5"/>
            <a:ext cx="3860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3" y="6356355"/>
            <a:ext cx="2844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288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773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/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39"/>
            <a:ext cx="10972801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6"/>
            <a:ext cx="10972801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fld id="{8B847C50-DEB7-407C-BD7B-DBF91D3E6C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28850"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5"/>
            <a:ext cx="3860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3" y="6356355"/>
            <a:ext cx="2844800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28850"/>
            <a:fld id="{3D029D7C-6DFF-4048-936F-9650D8E64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288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001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hf sldNum="0" hdr="0" ftr="0"/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qkkich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7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1383154C-AF35-4050-A03F-49C71924E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708" y="1949665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35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 CHẤT VÀ CẤU TẠO HẠT NHÂ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B8E70746-6623-430B-B333-FF09B2ED3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0809" y="4078216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FB5F5396-7A4E-482A-898B-8733423E0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198" y="714589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B1CCDAE-07B7-4A97-8244-BF13DCB68010}"/>
              </a:ext>
            </a:extLst>
          </p:cNvPr>
          <p:cNvSpPr/>
          <p:nvPr/>
        </p:nvSpPr>
        <p:spPr>
          <a:xfrm>
            <a:off x="4650483" y="5312414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4647963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8103F6-814D-4199-BCEA-616920F9674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AutoShape 2" descr="Sức mạnh và nhược điểm của vũ khí hạt nhân | VOV.VN"/>
          <p:cNvSpPr>
            <a:spLocks noChangeAspect="1" noChangeArrowheads="1"/>
          </p:cNvSpPr>
          <p:nvPr/>
        </p:nvSpPr>
        <p:spPr bwMode="auto">
          <a:xfrm>
            <a:off x="15716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1228850"/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0574"/>
            <a:ext cx="9210896" cy="5773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03808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306309" y="1476375"/>
            <a:ext cx="563729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01637" indent="-342900" defTabSz="1228850">
              <a:spcBef>
                <a:spcPct val="20000"/>
              </a:spcBef>
              <a:buClr>
                <a:srgbClr val="1F497D"/>
              </a:buClr>
              <a:buFontTx/>
              <a:buChar char="-"/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.e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1637" indent="-342900" defTabSz="1228850">
              <a:spcBef>
                <a:spcPct val="20000"/>
              </a:spcBef>
              <a:buClr>
                <a:srgbClr val="1F497D"/>
              </a:buClr>
              <a:buFontTx/>
              <a:buChar char="-"/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ỡ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15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) .</a:t>
            </a:r>
          </a:p>
        </p:txBody>
      </p:sp>
      <p:sp>
        <p:nvSpPr>
          <p:cNvPr id="2" name="Rectangle 1"/>
          <p:cNvSpPr/>
          <p:nvPr/>
        </p:nvSpPr>
        <p:spPr>
          <a:xfrm>
            <a:off x="461965" y="982629"/>
            <a:ext cx="1611339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-284163" defTabSz="1228850">
              <a:lnSpc>
                <a:spcPct val="80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2" descr="Những điều cần biết về tính chất và cấu tạo của hạt nhân nguyên tử"/>
          <p:cNvSpPr>
            <a:spLocks noChangeAspect="1" noChangeArrowheads="1"/>
          </p:cNvSpPr>
          <p:nvPr/>
        </p:nvSpPr>
        <p:spPr bwMode="auto">
          <a:xfrm>
            <a:off x="15716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1228850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" name="AutoShape 5" descr="Nguyên tử là gì? Nguyên tử có cấu tạo như thế nào"/>
          <p:cNvSpPr>
            <a:spLocks noChangeAspect="1" noChangeArrowheads="1"/>
          </p:cNvSpPr>
          <p:nvPr/>
        </p:nvSpPr>
        <p:spPr bwMode="auto">
          <a:xfrm>
            <a:off x="309563" y="794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1228850"/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26"/>
          <a:stretch/>
        </p:blipFill>
        <p:spPr bwMode="auto">
          <a:xfrm>
            <a:off x="6193536" y="1143000"/>
            <a:ext cx="4008904" cy="4002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2605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2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2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39" name="Rectangle 23"/>
          <p:cNvSpPr>
            <a:spLocks noChangeArrowheads="1"/>
          </p:cNvSpPr>
          <p:nvPr/>
        </p:nvSpPr>
        <p:spPr bwMode="auto">
          <a:xfrm>
            <a:off x="46431" y="838200"/>
            <a:ext cx="639921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ấu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ucl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ơtr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+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e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+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ơtr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(n)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8469" name="Group 53"/>
          <p:cNvGraphicFramePr>
            <a:graphicFrameLocks noGrp="1"/>
          </p:cNvGraphicFramePr>
          <p:nvPr>
            <p:ph sz="half" idx="2"/>
          </p:nvPr>
        </p:nvGraphicFramePr>
        <p:xfrm>
          <a:off x="6172200" y="814195"/>
          <a:ext cx="5486400" cy="2071725"/>
        </p:xfrm>
        <a:graphic>
          <a:graphicData uri="http://schemas.openxmlformats.org/drawingml/2006/table">
            <a:tbl>
              <a:tblPr/>
              <a:tblGrid>
                <a:gridCol w="1219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Hạt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888" marR="1218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iện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íc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hối lượng</a:t>
                      </a: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ôtôn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888" marR="1218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+e</a:t>
                      </a: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67262.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 27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g</a:t>
                      </a: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7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Nơtrôn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888" marR="1218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67493.10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- 27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Arial" charset="0"/>
                        </a:rPr>
                        <a:t>k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23"/>
          <p:cNvSpPr>
            <a:spLocks noChangeArrowheads="1"/>
          </p:cNvSpPr>
          <p:nvPr/>
        </p:nvSpPr>
        <p:spPr bwMode="auto">
          <a:xfrm>
            <a:off x="191025" y="2971800"/>
            <a:ext cx="3695177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8737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Z 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ạt</a:t>
            </a: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ơtr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A-Z</a:t>
            </a:r>
          </a:p>
        </p:txBody>
      </p:sp>
      <p:sp>
        <p:nvSpPr>
          <p:cNvPr id="2" name="Rectangle 1"/>
          <p:cNvSpPr/>
          <p:nvPr/>
        </p:nvSpPr>
        <p:spPr>
          <a:xfrm>
            <a:off x="458625" y="405621"/>
            <a:ext cx="2779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031" y="4491831"/>
            <a:ext cx="24384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 descr="C:\Users\SONY\Desktop\G7P4-T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886" y="3310742"/>
            <a:ext cx="6207201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730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8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8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8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8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88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8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8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88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8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8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88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2590801" y="1524000"/>
            <a:ext cx="2918116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 : là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Z: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767379" y="1866428"/>
          <a:ext cx="1143000" cy="115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79" y="1866428"/>
                        <a:ext cx="1143000" cy="115339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2" y="762003"/>
            <a:ext cx="2753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08000" indent="-449263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5138" name="Picture 18" descr="C:\Users\SONY\Desktop\maxresdefaul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0580" y="855530"/>
            <a:ext cx="4800601" cy="2921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4504932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28850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400" b="1" dirty="0">
                <a:solidFill>
                  <a:prstClr val="black"/>
                </a:solidFill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00300" y="4489625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28850"/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ôtô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51277" y="4899025"/>
          <a:ext cx="7032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7" y="4899025"/>
                        <a:ext cx="703263" cy="742950"/>
                      </a:xfrm>
                      <a:prstGeom prst="rect">
                        <a:avLst/>
                      </a:prstGeom>
                      <a:solidFill>
                        <a:srgbClr val="22603B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10891" y="4957480"/>
          <a:ext cx="7032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891" y="4957480"/>
                        <a:ext cx="703263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13451" y="4938713"/>
          <a:ext cx="6651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1" y="4938713"/>
                        <a:ext cx="665163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2647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47" name="Text Box 43"/>
          <p:cNvSpPr txBox="1">
            <a:spLocks noChangeArrowheads="1"/>
          </p:cNvSpPr>
          <p:nvPr/>
        </p:nvSpPr>
        <p:spPr bwMode="auto">
          <a:xfrm>
            <a:off x="415689" y="680872"/>
            <a:ext cx="15776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8850"/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0748" name="Text Box 44"/>
          <p:cNvSpPr txBox="1">
            <a:spLocks noChangeArrowheads="1"/>
          </p:cNvSpPr>
          <p:nvPr/>
        </p:nvSpPr>
        <p:spPr bwMode="auto">
          <a:xfrm>
            <a:off x="407884" y="1362166"/>
            <a:ext cx="883761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rôt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ơtrô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TTH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ất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73" name="Picture 29" descr="Isotopes of hydrogen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3048003"/>
            <a:ext cx="5619751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C:\Users\SONY\Desktop\wKmz0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2" y="3078271"/>
            <a:ext cx="4336417" cy="247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489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0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47" grpId="0"/>
      <p:bldP spid="2007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91" name="Text Box 23"/>
          <p:cNvSpPr txBox="1">
            <a:spLocks noChangeArrowheads="1"/>
          </p:cNvSpPr>
          <p:nvPr/>
        </p:nvSpPr>
        <p:spPr bwMode="auto">
          <a:xfrm>
            <a:off x="294438" y="825532"/>
            <a:ext cx="3983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8850"/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1998" name="Text Box 30"/>
          <p:cNvSpPr txBox="1">
            <a:spLocks noChangeArrowheads="1"/>
          </p:cNvSpPr>
          <p:nvPr/>
        </p:nvSpPr>
        <p:spPr bwMode="auto">
          <a:xfrm>
            <a:off x="543189" y="3047999"/>
            <a:ext cx="357161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=  1,00728 u ; </a:t>
            </a:r>
          </a:p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1,00866u; </a:t>
            </a:r>
          </a:p>
          <a:p>
            <a:pPr defTabSz="1228850"/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0,0005486u ;  </a:t>
            </a:r>
          </a:p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e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=4,00150u</a:t>
            </a:r>
          </a:p>
        </p:txBody>
      </p:sp>
      <p:sp>
        <p:nvSpPr>
          <p:cNvPr id="2" name="AutoShape 12" descr="nguyen-tu-khoi-la-gi Nguyên tố hóa học là gì? Nguyên tử khối là gì? Khái niệm đơn vị cacbon"/>
          <p:cNvSpPr>
            <a:spLocks noChangeAspect="1" noChangeArrowheads="1"/>
          </p:cNvSpPr>
          <p:nvPr/>
        </p:nvSpPr>
        <p:spPr bwMode="auto">
          <a:xfrm>
            <a:off x="157163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1228850"/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2" y="2091728"/>
            <a:ext cx="3981823" cy="326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7467601" y="1600200"/>
            <a:ext cx="4113372" cy="4191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AutoShape 15" descr="Tính chất và cấu tạo của hạt nhân - Lý thuyết Vật Lý 12 đầy đủ"/>
          <p:cNvSpPr>
            <a:spLocks noChangeAspect="1" noChangeArrowheads="1"/>
          </p:cNvSpPr>
          <p:nvPr/>
        </p:nvSpPr>
        <p:spPr bwMode="auto">
          <a:xfrm>
            <a:off x="309563" y="7940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1228850"/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4" y="1791692"/>
            <a:ext cx="6929437" cy="722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5180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19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1" grpId="0"/>
      <p:bldP spid="2119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442689" y="3564977"/>
            <a:ext cx="5611919" cy="221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5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m</a:t>
            </a:r>
            <a:r>
              <a:rPr lang="en-US" sz="25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hỉ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 = mc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hỉ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 – E</a:t>
            </a:r>
            <a:r>
              <a:rPr lang="en-US" sz="25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(m – m</a:t>
            </a:r>
            <a:r>
              <a:rPr lang="en-US" sz="25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c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8131" name="Text Box 19"/>
          <p:cNvSpPr txBox="1">
            <a:spLocks noChangeArrowheads="1"/>
          </p:cNvSpPr>
          <p:nvPr/>
        </p:nvSpPr>
        <p:spPr bwMode="auto">
          <a:xfrm>
            <a:off x="306311" y="304800"/>
            <a:ext cx="731329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28850"/>
            <a:r>
              <a:rPr lang="en-US" sz="25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6. </a:t>
            </a:r>
            <a:r>
              <a:rPr lang="en-US" sz="25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ối</a:t>
            </a:r>
            <a:r>
              <a:rPr lang="en-US" sz="25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ợng</a:t>
            </a:r>
            <a:r>
              <a:rPr lang="en-US" sz="25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5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ăng</a:t>
            </a:r>
            <a:r>
              <a:rPr lang="en-US" sz="25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ợng</a:t>
            </a:r>
            <a:endParaRPr lang="en-US" sz="25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8132" name="Text Box 20"/>
          <p:cNvSpPr txBox="1">
            <a:spLocks noChangeArrowheads="1"/>
          </p:cNvSpPr>
          <p:nvPr/>
        </p:nvSpPr>
        <p:spPr bwMode="auto">
          <a:xfrm>
            <a:off x="287477" y="737626"/>
            <a:ext cx="919331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ệ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ức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h-xtanh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ữa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ă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ợng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8133" name="Text Box 21"/>
          <p:cNvSpPr txBox="1">
            <a:spLocks noChangeArrowheads="1"/>
          </p:cNvSpPr>
          <p:nvPr/>
        </p:nvSpPr>
        <p:spPr bwMode="auto">
          <a:xfrm>
            <a:off x="1647702" y="1293303"/>
            <a:ext cx="1316386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28850"/>
            <a:r>
              <a:rPr lang="en-US" sz="2400" dirty="0">
                <a:solidFill>
                  <a:srgbClr val="FFFF00"/>
                </a:solidFill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FFFF00"/>
                </a:solidFill>
                <a:sym typeface="Symbol" pitchFamily="18" charset="2"/>
              </a:rPr>
              <a:t>E = mc</a:t>
            </a:r>
            <a:r>
              <a:rPr lang="en-US" sz="2400" b="1" baseline="30000" dirty="0">
                <a:solidFill>
                  <a:srgbClr val="FFFF00"/>
                </a:solidFill>
                <a:sym typeface="Symbol" pitchFamily="18" charset="2"/>
              </a:rPr>
              <a:t>2</a:t>
            </a:r>
            <a:endParaRPr lang="en-US" sz="2400" b="1" dirty="0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218135" name="Text Box 23"/>
          <p:cNvSpPr txBox="1">
            <a:spLocks noChangeArrowheads="1"/>
          </p:cNvSpPr>
          <p:nvPr/>
        </p:nvSpPr>
        <p:spPr bwMode="auto">
          <a:xfrm>
            <a:off x="753893" y="1754967"/>
            <a:ext cx="4420391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u =  931,5MeV/c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   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28850"/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eV/c</a:t>
            </a:r>
            <a:r>
              <a:rPr lang="en-US" sz="25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28850"/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8138" name="Rectangle 26"/>
          <p:cNvSpPr>
            <a:spLocks noChangeArrowheads="1"/>
          </p:cNvSpPr>
          <p:nvPr/>
        </p:nvSpPr>
        <p:spPr bwMode="auto">
          <a:xfrm>
            <a:off x="1590" y="2860034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28850"/>
            <a:endParaRPr lang="vi-VN" sz="2400">
              <a:solidFill>
                <a:prstClr val="black"/>
              </a:solidFill>
            </a:endParaRP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81637"/>
              </p:ext>
            </p:extLst>
          </p:nvPr>
        </p:nvGraphicFramePr>
        <p:xfrm>
          <a:off x="4496981" y="2690875"/>
          <a:ext cx="1572120" cy="104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672808" progId="Equation.3">
                  <p:embed/>
                </p:oleObj>
              </mc:Choice>
              <mc:Fallback>
                <p:oleObj name="Equation" r:id="rId3" imgW="761669" imgH="6728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981" y="2690875"/>
                        <a:ext cx="1572120" cy="1046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2" name="Rectangle 30"/>
          <p:cNvSpPr>
            <a:spLocks noChangeArrowheads="1"/>
          </p:cNvSpPr>
          <p:nvPr/>
        </p:nvSpPr>
        <p:spPr bwMode="auto">
          <a:xfrm>
            <a:off x="1590" y="285527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28850"/>
            <a:endParaRPr lang="vi-VN" sz="2400">
              <a:solidFill>
                <a:prstClr val="black"/>
              </a:solidFill>
            </a:endParaRP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203942" y="2630875"/>
            <a:ext cx="428452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ề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ượng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333113" y="2666933"/>
            <a:ext cx="525142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5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hỉ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 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defTabSz="1228850">
              <a:spcBef>
                <a:spcPct val="20000"/>
              </a:spcBef>
              <a:buClr>
                <a:srgbClr val="1F497D"/>
              </a:buClr>
            </a:pPr>
            <a:endParaRPr lang="en-US" sz="25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7441819" y="737626"/>
            <a:ext cx="462802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=  1,00728 u  =938MeV/c</a:t>
            </a:r>
            <a:r>
              <a:rPr lang="en-US" sz="24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defTabSz="1228850"/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1,00866u; =939MeV/c</a:t>
            </a:r>
            <a:r>
              <a:rPr lang="en-US" sz="24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defTabSz="1228850"/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= 0,0005486u =0,51MeV/c</a:t>
            </a:r>
            <a:r>
              <a:rPr lang="en-US" sz="24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defTabSz="1228850"/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85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640"/>
                            </p:stCondLst>
                            <p:childTnLst>
                              <p:par>
                                <p:cTn id="1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1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1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  <p:bldP spid="218132" grpId="0"/>
      <p:bldP spid="218133" grpId="0" animBg="1"/>
      <p:bldP spid="218135" grpId="0"/>
      <p:bldP spid="12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229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1228850"/>
            <a:r>
              <a:rPr lang="en-US" sz="54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dirty="0">
              <a:ln w="11430"/>
              <a:gradFill>
                <a:gsLst>
                  <a:gs pos="0">
                    <a:srgbClr val="C0504D">
                      <a:tint val="70000"/>
                      <a:satMod val="245000"/>
                    </a:srgbClr>
                  </a:gs>
                  <a:gs pos="75000">
                    <a:srgbClr val="C0504D">
                      <a:tint val="90000"/>
                      <a:shade val="60000"/>
                      <a:satMod val="240000"/>
                    </a:srgbClr>
                  </a:gs>
                  <a:gs pos="100000">
                    <a:srgbClr val="C0504D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39768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6|4.9|4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5|3.6|5|3|4.3|25.3|3.2|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6|3|3.8|1.9|1.7|1.7|1.4|40.1|13.5|1.7|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15.1|65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2|34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5|28.3|13.8|19.7|19.8|7.3|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414</Words>
  <PresentationFormat>Màn hình rộng</PresentationFormat>
  <Paragraphs>66</Paragraphs>
  <Slides>9</Slides>
  <Notes>3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5" baseType="lpstr">
      <vt:lpstr>Arial</vt:lpstr>
      <vt:lpstr>Calibri</vt:lpstr>
      <vt:lpstr>Times New Roman</vt:lpstr>
      <vt:lpstr>1_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5-20T09:22:59Z</dcterms:created>
  <dcterms:modified xsi:type="dcterms:W3CDTF">2021-09-15T04:53:32Z</dcterms:modified>
</cp:coreProperties>
</file>